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399" r:id="rId2"/>
    <p:sldId id="400" r:id="rId3"/>
    <p:sldId id="408" r:id="rId4"/>
    <p:sldId id="409" r:id="rId5"/>
    <p:sldId id="410" r:id="rId6"/>
    <p:sldId id="411" r:id="rId7"/>
    <p:sldId id="412" r:id="rId8"/>
    <p:sldId id="416" r:id="rId9"/>
    <p:sldId id="413" r:id="rId10"/>
    <p:sldId id="414" r:id="rId11"/>
    <p:sldId id="401" r:id="rId12"/>
    <p:sldId id="402" r:id="rId13"/>
    <p:sldId id="426" r:id="rId14"/>
    <p:sldId id="427" r:id="rId15"/>
    <p:sldId id="403" r:id="rId16"/>
    <p:sldId id="404" r:id="rId17"/>
    <p:sldId id="405" r:id="rId18"/>
    <p:sldId id="406" r:id="rId19"/>
    <p:sldId id="407" r:id="rId20"/>
    <p:sldId id="417" r:id="rId21"/>
    <p:sldId id="418" r:id="rId22"/>
    <p:sldId id="419" r:id="rId23"/>
    <p:sldId id="449" r:id="rId24"/>
    <p:sldId id="443" r:id="rId25"/>
    <p:sldId id="424" r:id="rId26"/>
    <p:sldId id="425" r:id="rId27"/>
    <p:sldId id="422" r:id="rId28"/>
    <p:sldId id="423" r:id="rId29"/>
    <p:sldId id="444" r:id="rId30"/>
    <p:sldId id="428" r:id="rId31"/>
    <p:sldId id="429" r:id="rId32"/>
    <p:sldId id="430" r:id="rId33"/>
    <p:sldId id="432" r:id="rId34"/>
    <p:sldId id="431" r:id="rId35"/>
    <p:sldId id="446" r:id="rId36"/>
    <p:sldId id="420" r:id="rId37"/>
    <p:sldId id="421" r:id="rId38"/>
    <p:sldId id="448" r:id="rId39"/>
    <p:sldId id="433" r:id="rId40"/>
    <p:sldId id="434" r:id="rId41"/>
    <p:sldId id="435" r:id="rId42"/>
    <p:sldId id="436" r:id="rId43"/>
    <p:sldId id="437" r:id="rId44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  <p:cmAuthor id="2" name="USER" initials="U" lastIdx="3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7C1E3F"/>
    <a:srgbClr val="FFD04B"/>
    <a:srgbClr val="FFD45B"/>
    <a:srgbClr val="FFCE43"/>
    <a:srgbClr val="FFC425"/>
    <a:srgbClr val="FFD357"/>
    <a:srgbClr val="0F2D5B"/>
    <a:srgbClr val="000066"/>
    <a:srgbClr val="FF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84" autoAdjust="0"/>
    <p:restoredTop sz="86857" autoAdjust="0"/>
  </p:normalViewPr>
  <p:slideViewPr>
    <p:cSldViewPr>
      <p:cViewPr varScale="1">
        <p:scale>
          <a:sx n="80" d="100"/>
          <a:sy n="80" d="100"/>
        </p:scale>
        <p:origin x="-88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"/>
    </p:cViewPr>
  </p:sorterViewPr>
  <p:notesViewPr>
    <p:cSldViewPr>
      <p:cViewPr varScale="1">
        <p:scale>
          <a:sx n="92" d="100"/>
          <a:sy n="92" d="100"/>
        </p:scale>
        <p:origin x="-3570" y="-108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3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3/2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 smtClean="0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2819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FE3BF7-95AA-4767-98EF-CA5FE1B328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CE3911-A31E-496F-9209-D544C1641B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8655F-B15F-4CA3-8197-C19AFAF4CB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4770E-CB80-42F9-B39F-5DCA0C668A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B80802-53BC-46F7-B211-EAFFA42F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3FF24-3D8E-45C7-BF06-0BF871E264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/>
          <p:nvPr userDrawn="1"/>
        </p:nvSpPr>
        <p:spPr>
          <a:xfrm>
            <a:off x="76200" y="5791200"/>
            <a:ext cx="6477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6"/>
          <p:cNvSpPr/>
          <p:nvPr userDrawn="1"/>
        </p:nvSpPr>
        <p:spPr>
          <a:xfrm>
            <a:off x="5867400" y="5638800"/>
            <a:ext cx="30480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956CB-6536-4E1C-9223-76461D2649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79263-0EB6-4CD7-ABAC-15E0972C0A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A7E01-4E69-47AE-8CC5-4F4A738F2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6096000"/>
            <a:ext cx="8229600" cy="0"/>
          </a:xfrm>
          <a:prstGeom prst="line">
            <a:avLst/>
          </a:prstGeom>
          <a:ln w="28575">
            <a:solidFill>
              <a:srgbClr val="7C1E3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457200" y="914400"/>
            <a:ext cx="8229600" cy="1588"/>
          </a:xfrm>
          <a:prstGeom prst="line">
            <a:avLst/>
          </a:prstGeom>
          <a:ln w="28575">
            <a:solidFill>
              <a:srgbClr val="7C1E3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2" name="Picture 2" descr="https://encrypted-tbn3.gstatic.com/images?q=tbn:ANd9GcSpG64rjsWwX2E46jgMLskBt5hvRHcWBzU8WO8ONzFr8DWAj1uD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186051"/>
            <a:ext cx="1571394" cy="595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Tahoma" pitchFamily="34" charset="0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200" kern="12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Force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414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Third Law: Action-Reaction Pai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wo bodies interact via a force, then the force on one body is equal in magnitude and opposite in direction to the force acting on the other bod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961" y="2819400"/>
            <a:ext cx="620008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115" y="4419601"/>
            <a:ext cx="2443772" cy="981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72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B3FF24-3D8E-45C7-BF06-0BF871E264F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929" y="1066800"/>
            <a:ext cx="1523871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33400" y="1143000"/>
            <a:ext cx="2802721" cy="2233674"/>
            <a:chOff x="533400" y="1447800"/>
            <a:chExt cx="2802721" cy="2233674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447800"/>
              <a:ext cx="2802721" cy="1328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1677" y="2948049"/>
              <a:ext cx="357188" cy="733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1676400" y="2667000"/>
              <a:ext cx="0" cy="914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5943600" y="1143000"/>
            <a:ext cx="936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.B.D</a:t>
            </a:r>
            <a:endParaRPr lang="en-US" sz="2400" dirty="0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638" y="3491139"/>
            <a:ext cx="3879640" cy="1766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5410200"/>
            <a:ext cx="5054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 is at rest (a=0)</a:t>
            </a:r>
          </a:p>
          <a:p>
            <a:r>
              <a:rPr lang="en-US" sz="2400" dirty="0" smtClean="0">
                <a:sym typeface="Wingdings" panose="05000000000000000000" pitchFamily="2" charset="2"/>
              </a:rPr>
              <a:t> No total external forces (N = mg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1738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on and Rea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2971800" cy="3757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81000" y="1158255"/>
            <a:ext cx="6433849" cy="670545"/>
            <a:chOff x="381000" y="1158255"/>
            <a:chExt cx="6433849" cy="670545"/>
          </a:xfrm>
        </p:grpSpPr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1219200"/>
              <a:ext cx="320040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7755" y="1158255"/>
              <a:ext cx="3127094" cy="670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5203770" y="3581400"/>
            <a:ext cx="2416230" cy="2083999"/>
            <a:chOff x="6781800" y="4343400"/>
            <a:chExt cx="1905000" cy="1643063"/>
          </a:xfrm>
        </p:grpSpPr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4343400"/>
              <a:ext cx="1281914" cy="1643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6781800" y="5257800"/>
              <a:ext cx="1905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7542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ush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412875" y="1981200"/>
            <a:ext cx="6130925" cy="2819400"/>
            <a:chOff x="762000" y="1600200"/>
            <a:chExt cx="6130925" cy="2819400"/>
          </a:xfrm>
        </p:grpSpPr>
        <p:pic>
          <p:nvPicPr>
            <p:cNvPr id="14344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3926" y="2987675"/>
              <a:ext cx="838674" cy="41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9900" y="2139950"/>
              <a:ext cx="1343025" cy="169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1600200"/>
              <a:ext cx="3962400" cy="2513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5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3657600"/>
              <a:ext cx="773043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8824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sh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90925"/>
            <a:ext cx="1276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175" y="3787545"/>
            <a:ext cx="3581399" cy="963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57750"/>
            <a:ext cx="131445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010150"/>
            <a:ext cx="17811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7" y="5257800"/>
            <a:ext cx="3948113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1857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975" y="1219200"/>
            <a:ext cx="2446079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298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ull 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3200400"/>
            <a:ext cx="44386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4100513" cy="1466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4724400" y="3581400"/>
            <a:ext cx="838200" cy="533400"/>
            <a:chOff x="5562600" y="2971800"/>
            <a:chExt cx="838200" cy="533400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5562600" y="3505200"/>
              <a:ext cx="838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715000" y="2971800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337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20288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56575"/>
            <a:ext cx="8310563" cy="313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0449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13239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63055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791200"/>
            <a:ext cx="8572500" cy="86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71800"/>
            <a:ext cx="22669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502" y="3200400"/>
            <a:ext cx="48863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0987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l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21240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57288"/>
            <a:ext cx="211455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86" y="2884951"/>
            <a:ext cx="8205788" cy="1077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067175"/>
            <a:ext cx="20193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855" y="4092422"/>
            <a:ext cx="163830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405" y="4349596"/>
            <a:ext cx="204787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7" y="5185693"/>
            <a:ext cx="1931765" cy="1415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75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Inertial Reference Fram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295400"/>
            <a:ext cx="50863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91" y="1752600"/>
            <a:ext cx="288607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270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wton’s First Law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w 1</a:t>
            </a:r>
          </a:p>
          <a:p>
            <a:pPr lvl="1"/>
            <a:r>
              <a:rPr lang="en-US" dirty="0" smtClean="0"/>
              <a:t>when </a:t>
            </a:r>
            <a:r>
              <a:rPr lang="en-US" dirty="0"/>
              <a:t>no force acts on a body, it will remain at rest or maintain uniform motion; </a:t>
            </a:r>
            <a:endParaRPr lang="en-US" dirty="0" smtClean="0"/>
          </a:p>
          <a:p>
            <a:pPr lvl="1"/>
            <a:r>
              <a:rPr lang="en-US" dirty="0" smtClean="0"/>
              <a:t>when </a:t>
            </a:r>
            <a:r>
              <a:rPr lang="en-US" dirty="0"/>
              <a:t>a force is applied to a body, it will change its state of mo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A490ED-5ACF-487C-814D-659D931C1E6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5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– Inertial </a:t>
            </a:r>
            <a:r>
              <a:rPr lang="en-US" dirty="0"/>
              <a:t>Reference Fra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6934200" cy="678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1"/>
            <a:ext cx="367756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604035"/>
            <a:ext cx="2695575" cy="794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733800"/>
            <a:ext cx="4995863" cy="1168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334000"/>
            <a:ext cx="5531644" cy="12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421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on Inertial Reference Fra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1066800"/>
            <a:ext cx="2438400" cy="62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31756"/>
            <a:ext cx="2819400" cy="98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2286000"/>
            <a:ext cx="7239000" cy="12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63081"/>
            <a:ext cx="6710363" cy="1164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75" y="4800600"/>
            <a:ext cx="3581400" cy="697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667000" y="5486400"/>
            <a:ext cx="5614988" cy="1279863"/>
            <a:chOff x="2667000" y="5486400"/>
            <a:chExt cx="5614988" cy="1279863"/>
          </a:xfrm>
        </p:grpSpPr>
        <p:pic>
          <p:nvPicPr>
            <p:cNvPr id="6152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5486400"/>
              <a:ext cx="5614988" cy="714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3" name="Picture 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6096001"/>
              <a:ext cx="2971800" cy="67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0657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on Inertial Reference Fra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93546"/>
            <a:ext cx="6400800" cy="1622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00992"/>
            <a:ext cx="6096000" cy="1665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475" y="3228836"/>
            <a:ext cx="2905126" cy="53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346" y="6114313"/>
            <a:ext cx="3156854" cy="587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3429000" y="1562100"/>
            <a:ext cx="1295400" cy="647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895600" y="4572000"/>
            <a:ext cx="1295400" cy="647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71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ertia and the Right Hand Tur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Many students of physics do not believe in centripetal ("inwards") forces. Even after completion of a thorough physics course, such students will still incorrectly believe that an object moving in a circle experiences an outward </a:t>
            </a:r>
            <a:r>
              <a:rPr lang="en-US" sz="2000" dirty="0" smtClean="0"/>
              <a:t>force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e </a:t>
            </a:r>
            <a:r>
              <a:rPr lang="en-US" sz="2000" dirty="0"/>
              <a:t>car is turning to the right due to the </a:t>
            </a:r>
            <a:r>
              <a:rPr lang="en-US" sz="2000" i="1" dirty="0"/>
              <a:t>inward force</a:t>
            </a:r>
            <a:r>
              <a:rPr lang="en-US" sz="2000" dirty="0"/>
              <a:t>, yet you </a:t>
            </a:r>
            <a:r>
              <a:rPr lang="en-US" sz="2000" i="1" dirty="0"/>
              <a:t>feel</a:t>
            </a:r>
            <a:r>
              <a:rPr lang="en-US" sz="2000" dirty="0"/>
              <a:t> as though you are being forced leftward or outward. In actuality, the car is beginning its turning motion (to the right) while you continue in a straight line path. 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4098" name="Picture 2" descr="http://www.physicsclassroom.com/mmedia/circmot/rht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904" y="2295524"/>
            <a:ext cx="7723496" cy="258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657600" y="6096000"/>
            <a:ext cx="5029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www.physicsclassroom.com/mmedia/circmot/rht.cfm</a:t>
            </a:r>
          </a:p>
        </p:txBody>
      </p:sp>
    </p:spTree>
    <p:extLst>
      <p:ext uri="{BB962C8B-B14F-4D97-AF65-F5344CB8AC3E}">
        <p14:creationId xmlns:p14="http://schemas.microsoft.com/office/powerpoint/2010/main" val="175629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22313" y="1066800"/>
            <a:ext cx="7772400" cy="1362075"/>
          </a:xfrm>
        </p:spPr>
        <p:txBody>
          <a:bodyPr/>
          <a:lstStyle/>
          <a:p>
            <a:r>
              <a:rPr lang="en-US" dirty="0" smtClean="0"/>
              <a:t>What is Weight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4099" name="Picture 3" descr="C:\Users\Seungchul\Documents\GomPlayer\Capture\8.01 Lecture 07 — Weight_ Perceived Gravity_ and Weightlessness.mp4_00006626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514600"/>
            <a:ext cx="4572001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647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68897"/>
            <a:ext cx="2028825" cy="3526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54644"/>
            <a:ext cx="63817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40462"/>
            <a:ext cx="1494572" cy="130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2448" y="4477820"/>
            <a:ext cx="2743200" cy="769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02309"/>
            <a:ext cx="11239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828800"/>
            <a:ext cx="12668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479935"/>
            <a:ext cx="6286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318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146483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95400"/>
            <a:ext cx="4484176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808485"/>
            <a:ext cx="4467124" cy="121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207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Weight with an accelerated Elevato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8029" y="1447800"/>
            <a:ext cx="2524125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59" y="3892334"/>
            <a:ext cx="762000" cy="620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591" y="3923813"/>
            <a:ext cx="3254919" cy="156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895976"/>
            <a:ext cx="2209800" cy="625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17" y="2166063"/>
            <a:ext cx="7429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116" y="2195243"/>
            <a:ext cx="11049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1552575"/>
            <a:ext cx="120015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193" y="1060481"/>
            <a:ext cx="107632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75" y="1676400"/>
            <a:ext cx="7334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72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305050"/>
            <a:ext cx="23526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 – Weight </a:t>
            </a:r>
            <a:r>
              <a:rPr lang="en-US" sz="2800" dirty="0" smtClean="0"/>
              <a:t>Seen from an Accelerated Elevator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713" y="5347363"/>
            <a:ext cx="4129088" cy="132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8" y="1752600"/>
            <a:ext cx="128587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9508" y="2483594"/>
            <a:ext cx="5905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124200"/>
            <a:ext cx="809625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8967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22313" y="1066800"/>
            <a:ext cx="7772400" cy="1362075"/>
          </a:xfrm>
        </p:spPr>
        <p:txBody>
          <a:bodyPr/>
          <a:lstStyle/>
          <a:p>
            <a:r>
              <a:rPr lang="en-US" dirty="0" smtClean="0"/>
              <a:t>What is Weight in Tens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5146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2513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cto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ass is different from we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6025" y="1219200"/>
            <a:ext cx="2671950" cy="105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2590800"/>
            <a:ext cx="2707574" cy="193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710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s with Pulley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54" y="1066800"/>
            <a:ext cx="418147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90686"/>
            <a:ext cx="656272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5562600"/>
            <a:ext cx="5562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735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nsion on a String is Uniform (?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7467600" cy="990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433638"/>
            <a:ext cx="47244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" y="4572000"/>
            <a:ext cx="3495675" cy="1796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394639"/>
            <a:ext cx="3976687" cy="1070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0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ulley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1"/>
            <a:ext cx="3657600" cy="1846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902" y="1726760"/>
            <a:ext cx="4755498" cy="3204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5569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lley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779" y="1143000"/>
            <a:ext cx="5710442" cy="498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923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Pulley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47800"/>
            <a:ext cx="4021688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048000"/>
            <a:ext cx="3184170" cy="3315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239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22313" y="1216572"/>
            <a:ext cx="7772400" cy="1362075"/>
          </a:xfrm>
        </p:spPr>
        <p:txBody>
          <a:bodyPr/>
          <a:lstStyle/>
          <a:p>
            <a:r>
              <a:rPr lang="en-US" dirty="0" smtClean="0"/>
              <a:t>Force in a Circular Mo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6146" name="Picture 2" descr="C:\Users\Seungchul\Documents\GomPlayer\Capture\8.01 Lecture 07 — Weight_ Perceived Gravity_ and Weightlessness.mp4_00127727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703" y="2509345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29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– Inertial Circular Fram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1060719"/>
            <a:ext cx="3000375" cy="3011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28" y="3171020"/>
            <a:ext cx="876300" cy="789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481917"/>
            <a:ext cx="2262186" cy="919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670" y="3944382"/>
            <a:ext cx="2224791" cy="1770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725" y="5911465"/>
            <a:ext cx="2733675" cy="71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9" y="3886200"/>
            <a:ext cx="252413" cy="1833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67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on Inertial Circular Fra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17723">
            <a:off x="4601029" y="4687597"/>
            <a:ext cx="4152900" cy="102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6231" y="5791200"/>
            <a:ext cx="6749596" cy="1011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90302"/>
            <a:ext cx="3018557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929" y="2690813"/>
            <a:ext cx="28765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218557"/>
            <a:ext cx="14097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27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22313" y="990600"/>
            <a:ext cx="7772400" cy="136207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7170" name="Picture 2" descr="C:\Users\Seungchul\Documents\GomPlayer\Capture\8.01 Lecture 07 — Weight_ Perceived Gravity_ and Weightlessness.mp4_00270086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95277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091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68013"/>
            <a:ext cx="3810000" cy="352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41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For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50101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2400300"/>
            <a:ext cx="11811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400300"/>
            <a:ext cx="23145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7" y="4419600"/>
            <a:ext cx="37338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390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1"/>
            <a:ext cx="598135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09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0"/>
            <a:ext cx="7534274" cy="3715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410200"/>
            <a:ext cx="6662738" cy="1131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031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a car at rest on a level surface. We can conclude that the downward gravitational pull of Earth on the car and upward contact force of Earth on it are equal and opposite </a:t>
            </a:r>
            <a:r>
              <a:rPr lang="en-US" dirty="0" smtClean="0"/>
              <a:t>because</a:t>
            </a:r>
          </a:p>
          <a:p>
            <a:endParaRPr lang="en-US" dirty="0"/>
          </a:p>
          <a:p>
            <a:pPr marL="687388" lvl="1" indent="-457200">
              <a:buFont typeface="+mj-lt"/>
              <a:buAutoNum type="arabicPeriod"/>
            </a:pPr>
            <a:r>
              <a:rPr lang="en-US" dirty="0"/>
              <a:t>The two forces from an interaction pair</a:t>
            </a:r>
          </a:p>
          <a:p>
            <a:pPr marL="687388" lvl="1" indent="-457200">
              <a:buFont typeface="+mj-lt"/>
              <a:buAutoNum type="arabicPeriod"/>
            </a:pPr>
            <a:r>
              <a:rPr lang="en-US" dirty="0"/>
              <a:t>The net force on the car is zero</a:t>
            </a:r>
          </a:p>
          <a:p>
            <a:pPr marL="687388" lvl="1" indent="-457200">
              <a:buFont typeface="+mj-lt"/>
              <a:buAutoNum type="arabicPeriod"/>
            </a:pPr>
            <a:r>
              <a:rPr lang="en-US" dirty="0"/>
              <a:t>Neither of the above</a:t>
            </a:r>
          </a:p>
          <a:p>
            <a:pPr marL="687388" lvl="1" indent="-457200">
              <a:buFont typeface="+mj-lt"/>
              <a:buAutoNum type="arabicPeriod"/>
            </a:pPr>
            <a:r>
              <a:rPr lang="en-US" dirty="0"/>
              <a:t>Unsure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6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body of mass m is suspended from a spring with spring constant k in configuration (a) and the spring is stretched 0.1m. If two identical bodies of mass m/2 are suspended from a spring with the same spring constant k in configuration (b), how much will the spring stretch? Explain your answ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38" y="3333750"/>
            <a:ext cx="343852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739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4233863" cy="3613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Ma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281" y="923925"/>
            <a:ext cx="11620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762570"/>
            <a:ext cx="5005388" cy="762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42934"/>
              </p:ext>
            </p:extLst>
          </p:nvPr>
        </p:nvGraphicFramePr>
        <p:xfrm>
          <a:off x="6269037" y="4267200"/>
          <a:ext cx="21129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6" imgW="507960" imgH="215640" progId="Equation.DSMT4">
                  <p:embed/>
                </p:oleObj>
              </mc:Choice>
              <mc:Fallback>
                <p:oleObj name="Equation" r:id="rId6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9037" y="4267200"/>
                        <a:ext cx="2112963" cy="898525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01403" y="3810000"/>
            <a:ext cx="2180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ewton’s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Law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821908" y="5867400"/>
            <a:ext cx="1053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ss i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3340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Body Force Dia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1"/>
            <a:ext cx="3962400" cy="73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29" y="2200915"/>
            <a:ext cx="5220195" cy="1380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142" y="4419600"/>
            <a:ext cx="30575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015933"/>
            <a:ext cx="3238500" cy="2480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7943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For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307657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07" y="3048000"/>
            <a:ext cx="4103750" cy="3019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146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ing </a:t>
            </a:r>
            <a:r>
              <a:rPr lang="en-US" dirty="0" smtClean="0"/>
              <a:t>For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4419600" cy="1605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524" y="3202465"/>
            <a:ext cx="1524000" cy="62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6" y="3886200"/>
            <a:ext cx="1909763" cy="1265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64656"/>
            <a:ext cx="447675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90553"/>
            <a:ext cx="2514600" cy="73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297" y="3886200"/>
            <a:ext cx="1307452" cy="171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533" y="5173130"/>
            <a:ext cx="2096764" cy="1402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6047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7232"/>
            <a:ext cx="8248652" cy="1138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vitational Force Near the Earth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4" y="990600"/>
            <a:ext cx="8315326" cy="868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29000"/>
            <a:ext cx="124777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19437"/>
            <a:ext cx="1862123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177049"/>
            <a:ext cx="1752600" cy="2233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075808"/>
            <a:ext cx="657225" cy="2149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257800"/>
            <a:ext cx="2176477" cy="1527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53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662</TotalTime>
  <Words>453</Words>
  <Application>Microsoft Office PowerPoint</Application>
  <PresentationFormat>On-screen Show (4:3)</PresentationFormat>
  <Paragraphs>122</Paragraphs>
  <Slides>4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Office Theme</vt:lpstr>
      <vt:lpstr>Equation</vt:lpstr>
      <vt:lpstr>Force</vt:lpstr>
      <vt:lpstr>Newton’s First Law</vt:lpstr>
      <vt:lpstr>Force</vt:lpstr>
      <vt:lpstr>Same Force</vt:lpstr>
      <vt:lpstr>Same Mass</vt:lpstr>
      <vt:lpstr>Free Body Force Diagram</vt:lpstr>
      <vt:lpstr>Spring Force</vt:lpstr>
      <vt:lpstr>Spring Force</vt:lpstr>
      <vt:lpstr>Gravitational Force Near the Earth</vt:lpstr>
      <vt:lpstr>Newton’s Third Law: Action-Reaction Pairs</vt:lpstr>
      <vt:lpstr>Example</vt:lpstr>
      <vt:lpstr>Action and Reaction</vt:lpstr>
      <vt:lpstr>Example – Push </vt:lpstr>
      <vt:lpstr>Example – Push </vt:lpstr>
      <vt:lpstr>Example – Pull  </vt:lpstr>
      <vt:lpstr>Example – Pull</vt:lpstr>
      <vt:lpstr>Example – Pull</vt:lpstr>
      <vt:lpstr>Example – Pull</vt:lpstr>
      <vt:lpstr>Example – Inertial Reference Frame</vt:lpstr>
      <vt:lpstr>Example – Inertial Reference Frame</vt:lpstr>
      <vt:lpstr>Example – Non Inertial Reference Frame</vt:lpstr>
      <vt:lpstr>Example – Non Inertial Reference Frame</vt:lpstr>
      <vt:lpstr>Inertia and the Right Hand Turn</vt:lpstr>
      <vt:lpstr>What is Weight?</vt:lpstr>
      <vt:lpstr>Weight</vt:lpstr>
      <vt:lpstr>Weight</vt:lpstr>
      <vt:lpstr>Example – Weight with an accelerated Elevator</vt:lpstr>
      <vt:lpstr>Example – Weight Seen from an Accelerated Elevator</vt:lpstr>
      <vt:lpstr>What is Weight in Tension?</vt:lpstr>
      <vt:lpstr>Problems with Pulleys</vt:lpstr>
      <vt:lpstr>Tension on a String is Uniform (?)</vt:lpstr>
      <vt:lpstr>Example – Pulley </vt:lpstr>
      <vt:lpstr>Example – Pulley </vt:lpstr>
      <vt:lpstr>Example – Pulley </vt:lpstr>
      <vt:lpstr>Force in a Circular Motion</vt:lpstr>
      <vt:lpstr>Example – Inertial Circular Frame</vt:lpstr>
      <vt:lpstr>Example – Non Inertial Circular Frame</vt:lpstr>
      <vt:lpstr>PowerPoint Presentation</vt:lpstr>
      <vt:lpstr>Example </vt:lpstr>
      <vt:lpstr>Example </vt:lpstr>
      <vt:lpstr>Question</vt:lpstr>
      <vt:lpstr>Question </vt:lpstr>
      <vt:lpstr>Ques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Seungchul Lee</cp:lastModifiedBy>
  <cp:revision>2291</cp:revision>
  <cp:lastPrinted>2012-12-16T04:26:32Z</cp:lastPrinted>
  <dcterms:created xsi:type="dcterms:W3CDTF">2011-05-26T12:07:40Z</dcterms:created>
  <dcterms:modified xsi:type="dcterms:W3CDTF">2014-03-25T01:14:24Z</dcterms:modified>
</cp:coreProperties>
</file>